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8" r:id="rId3"/>
    <p:sldId id="392" r:id="rId4"/>
    <p:sldId id="391" r:id="rId5"/>
    <p:sldId id="393" r:id="rId6"/>
    <p:sldId id="395" r:id="rId7"/>
    <p:sldId id="396" r:id="rId8"/>
    <p:sldId id="400" r:id="rId9"/>
    <p:sldId id="401" r:id="rId10"/>
    <p:sldId id="410" r:id="rId11"/>
    <p:sldId id="402" r:id="rId12"/>
    <p:sldId id="404" r:id="rId13"/>
    <p:sldId id="403" r:id="rId14"/>
    <p:sldId id="407" r:id="rId15"/>
    <p:sldId id="406" r:id="rId16"/>
    <p:sldId id="408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>
        <p:scale>
          <a:sx n="80" d="100"/>
          <a:sy n="80" d="100"/>
        </p:scale>
        <p:origin x="480" y="134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8100" cy="3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710916-3D57-4E62-AC58-2AB0FA20B010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27665A-9547-4C43-BC57-C4DD083E7A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733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4AA138-4892-4285-A950-86923130AA6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410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27665A-9547-4C43-BC57-C4DD083E7A3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6065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FCCA0D-E23A-4658-8881-12630243C3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61C6662-F1EE-4C5F-8038-0ACD3596A6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D37D8D-DD15-4638-A88B-6232062F6C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73B26B-D324-4079-9332-75CDECCB14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B93E8B-4A44-46B9-AE8E-2F6D39A83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825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DEC64-FC05-4CAC-963F-6723A1EEA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E64D0A4-700B-4CF8-A94F-D2C3E76518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68EDCB-FBC2-4448-902C-E37A04B44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AF41E8-B5A2-4E4C-8A43-97B30EF0C6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15D326-6EFF-4B25-9906-A76CD1111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018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B9A47F6-38A1-4F4F-A5BC-6D2C366084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F9233D6-9FF3-449F-971D-71AD0AAE4A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95BB27-32E3-42FE-9A1E-8105D966CC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87567B-CC29-41F4-8F6D-7CA760A816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974B2B-F2EF-4B07-BC3F-735524B8D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63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A17506-2CE6-4866-99CE-2D9EE19F6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DE15BC-7F65-4CCF-99D5-649E983D50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63C356-81F5-4E28-B59E-974BBBB9D4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0C7CF3-AC0E-49ED-8E24-0277F8267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DB8789-4E71-44B6-9D79-D60AD9EA9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02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975CAB-6F79-4D76-B496-9E5DBE0C6C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02808D-E3E7-4C0D-A08A-CF283811D4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B2D7DA-7091-4336-BF85-80E7C79A6B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F6DDC7-5EE8-4116-90C7-30D8FECAB3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2F7EAA-2D81-40B1-8BC3-C726100DE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049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70E7E4-1D25-4142-8530-ABD7CCE2D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426E9A-3EA7-4C47-B85A-EB41C254700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BE1D7C-A2CB-4903-82CF-8B739A8C0B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999317-2098-46E5-86A2-29BBA059F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02599-98E3-4CC2-A994-C25699245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E9D68E-04AC-47EE-BAFB-B22F118B1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053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0FA01-2152-42E6-A9B5-BE33C806E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FC8848-07DB-486C-9731-D76055AAAC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3F5971-4B0C-430E-9316-F1531B4B1D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F953E0C-B5C2-4EAE-81C4-30ECFBC3F38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022E111-2524-43FE-9813-245AA71C7F3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F83B12-667E-4F07-83AB-AC88A72F0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DD350AD-5DC6-4DCC-B789-AC95E8E68E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27DFACE-E9FC-4075-A37E-714A951A0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5183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6C1BD4-658B-4D66-96B2-E349C61064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88358F8-3758-470C-9024-2058B5711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B2EF81-FBFA-4050-B1FD-E0DE35041D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19768C-4025-4C74-8B57-0610CD27C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095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43EA7C-BA37-4E41-BDE9-03ED43369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631396-C8A2-4138-9549-C668D5E16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9100A7-C1AE-48B1-9375-92DABB10A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835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6935FC-65F3-436D-820D-3D58C5A423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A769DB-1C89-4965-9C31-C4FD52E84D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6E6B36-1877-4B2B-940F-DBF2CBFFAF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3A7CE0-D6CB-4C92-95B7-3C8088D46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09DF2E-08CD-4271-80A5-B686A719A6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72D1A7-7E08-4F97-8BD6-5A21724C9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01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D5889-B9E3-46B4-A311-E1D164A621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609AB20-241D-4A0B-9EB4-60A7A363A3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A8F4B4-631B-4E96-8CE4-7E30E26A60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6CC6EC-21CF-4D57-81A5-0824D34A58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63DA3E-C4FE-4E36-9492-4E9D35550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92F91C-E845-494C-A9F5-842579D05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683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96CC6D-B5D5-4158-BC29-35857C044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F4A3C1-1719-4BD3-8C37-C862A4B726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8A0EE0-6527-4175-B828-9C48555AC0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EF4EF6-27F3-42F5-A3A7-016BF164977F}" type="datetimeFigureOut">
              <a:rPr lang="en-US" smtClean="0"/>
              <a:t>5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9FB7A9-D32F-46BC-A0EC-22E4CCE36E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8F5DB5-BCAD-423F-808D-D20A6B92F9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01D42B-E7A8-4557-9E79-69465FD238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283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4.jpe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PNG"/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1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4BDD945-E58D-44A3-9382-7558B19DDC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613" y="1204574"/>
            <a:ext cx="5374409" cy="35829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A6E6536-5112-46B3-8ECB-8782205509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0818" y="8465"/>
            <a:ext cx="9144000" cy="1196109"/>
          </a:xfrm>
        </p:spPr>
        <p:txBody>
          <a:bodyPr>
            <a:no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Eco-hydro-geomorphic evolution of the Sandal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ivli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cinder cone, Kula, Turkey</a:t>
            </a:r>
          </a:p>
        </p:txBody>
      </p:sp>
      <p:sp>
        <p:nvSpPr>
          <p:cNvPr id="6" name="Text Placeholder 6">
            <a:extLst>
              <a:ext uri="{FF2B5EF4-FFF2-40B4-BE49-F238E27FC236}">
                <a16:creationId xmlns:a16="http://schemas.microsoft.com/office/drawing/2014/main" id="{916390E0-657A-4B49-AA6D-DFA37F7BDA5F}"/>
              </a:ext>
            </a:extLst>
          </p:cNvPr>
          <p:cNvSpPr txBox="1">
            <a:spLocks/>
          </p:cNvSpPr>
          <p:nvPr/>
        </p:nvSpPr>
        <p:spPr>
          <a:xfrm>
            <a:off x="350982" y="5172075"/>
            <a:ext cx="11397673" cy="147810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. YETEMEN</a:t>
            </a:r>
            <a:r>
              <a:rPr lang="en-US" sz="20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. AVCIOGLU</a:t>
            </a:r>
            <a:r>
              <a:rPr lang="en-US" sz="20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Y.S. CELIK</a:t>
            </a:r>
            <a:r>
              <a:rPr lang="en-US" sz="20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. SIMSEK</a:t>
            </a:r>
            <a:r>
              <a:rPr lang="en-US" sz="20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, M. KOLBUKEN</a:t>
            </a:r>
            <a:r>
              <a:rPr lang="en-US" sz="20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.Y. YEO</a:t>
            </a:r>
            <a:r>
              <a:rPr lang="en-US" sz="20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K.P. CHUN</a:t>
            </a:r>
            <a:r>
              <a:rPr lang="en-US" sz="20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. GORUM</a:t>
            </a:r>
            <a:r>
              <a:rPr lang="en-US" sz="20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O.L. SEN</a:t>
            </a:r>
            <a:r>
              <a:rPr lang="en-US" sz="20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 algn="ctr"/>
            <a:endParaRPr lang="en-US" sz="2000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l"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asia Institute of Earth Sciences, Istanbul Technical University, Turkey.</a:t>
            </a:r>
          </a:p>
          <a:p>
            <a:pPr marL="342900" indent="-342900" algn="l"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Geomatics Engineering, Istanbul Technical University, İstanbul, Turkey</a:t>
            </a:r>
          </a:p>
          <a:p>
            <a:pPr marL="342900" indent="-342900" algn="l"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ol of Engineering, The University of Newcastle, Callaghan, Australia</a:t>
            </a:r>
          </a:p>
          <a:p>
            <a:pPr marL="342900" indent="-342900" algn="l"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Geography and Environmental Management, The University of the West England, Bristol, UK</a:t>
            </a:r>
          </a:p>
          <a:p>
            <a:pPr algn="ctr"/>
            <a:endParaRPr lang="en-US" sz="1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01830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06C8C25-6347-4A74-8146-06BA89F9A85A}"/>
              </a:ext>
            </a:extLst>
          </p:cNvPr>
          <p:cNvSpPr txBox="1">
            <a:spLocks/>
          </p:cNvSpPr>
          <p:nvPr/>
        </p:nvSpPr>
        <p:spPr>
          <a:xfrm>
            <a:off x="11735" y="0"/>
            <a:ext cx="12180265" cy="858129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>
                <a:latin typeface="Arial" panose="020B0604020202020204" pitchFamily="34" charset="0"/>
                <a:cs typeface="Arial" panose="020B0604020202020204" pitchFamily="34" charset="0"/>
              </a:rPr>
              <a:t>Vegetation succession and current setting</a:t>
            </a:r>
            <a:endParaRPr lang="en-A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14E9CD2-F9F9-4486-8FF9-60EA7A115C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9583" y="984688"/>
            <a:ext cx="3463925" cy="24787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FBB9F7B-D25B-4D9F-AB52-A6EE7B8E4B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35" y="5708036"/>
            <a:ext cx="5334965" cy="1099164"/>
          </a:xfrm>
          <a:prstGeom prst="rect">
            <a:avLst/>
          </a:prstGeom>
          <a:ln w="25400" cap="rnd">
            <a:solidFill>
              <a:srgbClr val="FF0000"/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4720DDD-22D0-4BAD-95B2-7CB3796C1D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8606" y="3590022"/>
            <a:ext cx="3442202" cy="329895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AC5514-7CCE-4F9D-996B-5D31983B93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509" y="984688"/>
            <a:ext cx="5726344" cy="3904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7328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06C8C25-6347-4A74-8146-06BA89F9A85A}"/>
              </a:ext>
            </a:extLst>
          </p:cNvPr>
          <p:cNvSpPr txBox="1">
            <a:spLocks/>
          </p:cNvSpPr>
          <p:nvPr/>
        </p:nvSpPr>
        <p:spPr>
          <a:xfrm>
            <a:off x="11735" y="0"/>
            <a:ext cx="12180265" cy="858129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>
                <a:latin typeface="Arial" panose="020B0604020202020204" pitchFamily="34" charset="0"/>
                <a:cs typeface="Arial" panose="020B0604020202020204" pitchFamily="34" charset="0"/>
              </a:rPr>
              <a:t>NDVI (2000-2020)  GEE (Google Earth Engine)</a:t>
            </a:r>
            <a:endParaRPr lang="en-A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690F16C-C30C-40B6-93B0-E451CC97A96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5795" y="966445"/>
            <a:ext cx="3570875" cy="267739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AFE101-D9A8-47EA-9292-5D19A49E74C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80" b="3774"/>
          <a:stretch/>
        </p:blipFill>
        <p:spPr>
          <a:xfrm>
            <a:off x="5713466" y="3835790"/>
            <a:ext cx="5335535" cy="30222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BD0850-F00D-4B89-9C1D-935779AF75D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543" y="3966381"/>
            <a:ext cx="3682423" cy="276102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FD4E7B-3D53-4622-871F-AE6A5CABE27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543" y="966445"/>
            <a:ext cx="3682423" cy="276102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4C2D495-10D9-4FD9-9BF9-319DDE13048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55" t="6387" r="1056" b="24610"/>
          <a:stretch/>
        </p:blipFill>
        <p:spPr>
          <a:xfrm>
            <a:off x="11350087" y="4673990"/>
            <a:ext cx="477227" cy="1961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2010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06C8C25-6347-4A74-8146-06BA89F9A85A}"/>
              </a:ext>
            </a:extLst>
          </p:cNvPr>
          <p:cNvSpPr txBox="1">
            <a:spLocks/>
          </p:cNvSpPr>
          <p:nvPr/>
        </p:nvSpPr>
        <p:spPr>
          <a:xfrm>
            <a:off x="11735" y="0"/>
            <a:ext cx="12180265" cy="858129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>
                <a:latin typeface="Arial" panose="020B0604020202020204" pitchFamily="34" charset="0"/>
                <a:cs typeface="Arial" panose="020B0604020202020204" pitchFamily="34" charset="0"/>
              </a:rPr>
              <a:t>Solar Radiation (ArcGIS) &amp; Thermal Image</a:t>
            </a:r>
            <a:endParaRPr lang="en-A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8A78E0-03C4-41B2-8C37-5E621A71E58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45" t="2125" r="10922"/>
          <a:stretch/>
        </p:blipFill>
        <p:spPr>
          <a:xfrm>
            <a:off x="11735" y="1232173"/>
            <a:ext cx="3378025" cy="33294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642803-2FA5-4EFD-A89A-05769FABF2B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03" r="9689"/>
          <a:stretch/>
        </p:blipFill>
        <p:spPr>
          <a:xfrm>
            <a:off x="3389760" y="1132742"/>
            <a:ext cx="3657139" cy="3501474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59C5115A-7718-4423-B7DF-D7B53CC8B8BB}"/>
              </a:ext>
            </a:extLst>
          </p:cNvPr>
          <p:cNvSpPr txBox="1">
            <a:spLocks/>
          </p:cNvSpPr>
          <p:nvPr/>
        </p:nvSpPr>
        <p:spPr>
          <a:xfrm>
            <a:off x="0" y="5261634"/>
            <a:ext cx="6045202" cy="131923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GB" dirty="0">
                <a:solidFill>
                  <a:srgbClr val="202D5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ar radiation (half-hourly)</a:t>
            </a:r>
          </a:p>
          <a:p>
            <a:pPr lvl="1"/>
            <a:r>
              <a:rPr lang="en-GB" dirty="0">
                <a:solidFill>
                  <a:srgbClr val="202D5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missivity: </a:t>
            </a:r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58</a:t>
            </a:r>
          </a:p>
          <a:p>
            <a:pPr lvl="1"/>
            <a:r>
              <a:rPr lang="en-GB" dirty="0">
                <a:solidFill>
                  <a:srgbClr val="202D5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atio of diffuse radiation: </a:t>
            </a:r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2AED47-AFA8-4D57-9819-B17211A94C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9975" y="1016285"/>
            <a:ext cx="4772025" cy="4809823"/>
          </a:xfrm>
          <a:prstGeom prst="rect">
            <a:avLst/>
          </a:prstGeom>
        </p:spPr>
      </p:pic>
      <p:sp>
        <p:nvSpPr>
          <p:cNvPr id="8" name="Text Placeholder 6">
            <a:extLst>
              <a:ext uri="{FF2B5EF4-FFF2-40B4-BE49-F238E27FC236}">
                <a16:creationId xmlns:a16="http://schemas.microsoft.com/office/drawing/2014/main" id="{5D34747B-9A1E-4804-9A15-81671F006272}"/>
              </a:ext>
            </a:extLst>
          </p:cNvPr>
          <p:cNvSpPr txBox="1">
            <a:spLocks/>
          </p:cNvSpPr>
          <p:nvPr/>
        </p:nvSpPr>
        <p:spPr>
          <a:xfrm>
            <a:off x="7829549" y="5826108"/>
            <a:ext cx="4283077" cy="53723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6 April 2022 at 11:00 am </a:t>
            </a:r>
          </a:p>
        </p:txBody>
      </p:sp>
    </p:spTree>
    <p:extLst>
      <p:ext uri="{BB962C8B-B14F-4D97-AF65-F5344CB8AC3E}">
        <p14:creationId xmlns:p14="http://schemas.microsoft.com/office/powerpoint/2010/main" val="3494771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06C8C25-6347-4A74-8146-06BA89F9A85A}"/>
              </a:ext>
            </a:extLst>
          </p:cNvPr>
          <p:cNvSpPr txBox="1">
            <a:spLocks/>
          </p:cNvSpPr>
          <p:nvPr/>
        </p:nvSpPr>
        <p:spPr>
          <a:xfrm>
            <a:off x="11735" y="0"/>
            <a:ext cx="12180265" cy="858129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AU" sz="3500" dirty="0">
                <a:latin typeface="Arial" panose="020B0604020202020204" pitchFamily="34" charset="0"/>
                <a:cs typeface="Arial" panose="020B0604020202020204" pitchFamily="34" charset="0"/>
              </a:rPr>
              <a:t>Slope-area Relation</a:t>
            </a: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4242E867-A2DA-4ED7-B50D-73F681522672}"/>
              </a:ext>
            </a:extLst>
          </p:cNvPr>
          <p:cNvGrpSpPr/>
          <p:nvPr/>
        </p:nvGrpSpPr>
        <p:grpSpPr>
          <a:xfrm>
            <a:off x="1151533" y="3711388"/>
            <a:ext cx="4143946" cy="3057450"/>
            <a:chOff x="4560236" y="3505200"/>
            <a:chExt cx="4355164" cy="3231083"/>
          </a:xfrm>
        </p:grpSpPr>
        <p:pic>
          <p:nvPicPr>
            <p:cNvPr id="5" name="Picture 5" descr="untitled">
              <a:extLst>
                <a:ext uri="{FF2B5EF4-FFF2-40B4-BE49-F238E27FC236}">
                  <a16:creationId xmlns:a16="http://schemas.microsoft.com/office/drawing/2014/main" id="{C4CD4630-754A-4B68-BCC4-50FDDFCB30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t="10204" b="12245"/>
            <a:stretch>
              <a:fillRect/>
            </a:stretch>
          </p:blipFill>
          <p:spPr bwMode="auto">
            <a:xfrm>
              <a:off x="4648200" y="3505200"/>
              <a:ext cx="4267200" cy="289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" name="Group 21">
              <a:extLst>
                <a:ext uri="{FF2B5EF4-FFF2-40B4-BE49-F238E27FC236}">
                  <a16:creationId xmlns:a16="http://schemas.microsoft.com/office/drawing/2014/main" id="{886F4F94-F2AC-4A88-8D42-2632E708D9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26803" y="4346228"/>
              <a:ext cx="3064790" cy="1652969"/>
              <a:chOff x="576" y="2688"/>
              <a:chExt cx="2034" cy="1074"/>
            </a:xfrm>
          </p:grpSpPr>
          <p:graphicFrame>
            <p:nvGraphicFramePr>
              <p:cNvPr id="9" name="Object 14">
                <a:extLst>
                  <a:ext uri="{FF2B5EF4-FFF2-40B4-BE49-F238E27FC236}">
                    <a16:creationId xmlns:a16="http://schemas.microsoft.com/office/drawing/2014/main" id="{65CB2214-AEC2-4C7B-B580-7C0B3F06C6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2688"/>
              <a:ext cx="418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" name="Equation" r:id="rId4" imgW="330200" imgH="139700" progId="Equation.3">
                      <p:embed/>
                    </p:oleObj>
                  </mc:Choice>
                  <mc:Fallback>
                    <p:oleObj name="Equation" r:id="rId4" imgW="330200" imgH="139700" progId="Equation.3">
                      <p:embed/>
                      <p:pic>
                        <p:nvPicPr>
                          <p:cNvPr id="9" name="Object 14">
                            <a:extLst>
                              <a:ext uri="{FF2B5EF4-FFF2-40B4-BE49-F238E27FC236}">
                                <a16:creationId xmlns:a16="http://schemas.microsoft.com/office/drawing/2014/main" id="{65CB2214-AEC2-4C7B-B580-7C0B3F06C6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2688"/>
                            <a:ext cx="418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5">
                <a:extLst>
                  <a:ext uri="{FF2B5EF4-FFF2-40B4-BE49-F238E27FC236}">
                    <a16:creationId xmlns:a16="http://schemas.microsoft.com/office/drawing/2014/main" id="{87D8AC20-138D-4527-8981-F62C845EC1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0" y="2832"/>
              <a:ext cx="450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" name="Equation" r:id="rId6" imgW="330200" imgH="139700" progId="Equation.DSMT4">
                      <p:embed/>
                    </p:oleObj>
                  </mc:Choice>
                  <mc:Fallback>
                    <p:oleObj name="Equation" r:id="rId6" imgW="330200" imgH="139700" progId="Equation.DSMT4">
                      <p:embed/>
                      <p:pic>
                        <p:nvPicPr>
                          <p:cNvPr id="10" name="Object 15">
                            <a:extLst>
                              <a:ext uri="{FF2B5EF4-FFF2-40B4-BE49-F238E27FC236}">
                                <a16:creationId xmlns:a16="http://schemas.microsoft.com/office/drawing/2014/main" id="{87D8AC20-138D-4527-8981-F62C845EC1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832"/>
                            <a:ext cx="450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 Box 16">
                <a:extLst>
                  <a:ext uri="{FF2B5EF4-FFF2-40B4-BE49-F238E27FC236}">
                    <a16:creationId xmlns:a16="http://schemas.microsoft.com/office/drawing/2014/main" id="{66B0C2B8-97CC-472E-A537-A616FAF132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" y="3360"/>
                <a:ext cx="720" cy="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/>
                  <a:t>Convex hillslopes</a:t>
                </a:r>
              </a:p>
            </p:txBody>
          </p:sp>
          <p:sp>
            <p:nvSpPr>
              <p:cNvPr id="12" name="Text Box 17">
                <a:extLst>
                  <a:ext uri="{FF2B5EF4-FFF2-40B4-BE49-F238E27FC236}">
                    <a16:creationId xmlns:a16="http://schemas.microsoft.com/office/drawing/2014/main" id="{6E0DEF47-FB36-4894-8C5F-61EDFC88FF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3360"/>
                <a:ext cx="720" cy="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/>
                  <a:t>Concave valleys</a:t>
                </a:r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CB98ECE-5A83-4DE6-A2A3-E63CC00AF39A}"/>
                </a:ext>
              </a:extLst>
            </p:cNvPr>
            <p:cNvSpPr txBox="1"/>
            <p:nvPr/>
          </p:nvSpPr>
          <p:spPr>
            <a:xfrm rot="16200000">
              <a:off x="4213511" y="4425880"/>
              <a:ext cx="1178645" cy="485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Slope</a:t>
              </a:r>
              <a:endParaRPr lang="en-US" b="1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CEB51BC-22F9-4B26-8E87-873DA393C8F1}"/>
                </a:ext>
              </a:extLst>
            </p:cNvPr>
            <p:cNvSpPr txBox="1"/>
            <p:nvPr/>
          </p:nvSpPr>
          <p:spPr>
            <a:xfrm>
              <a:off x="6400799" y="6248400"/>
              <a:ext cx="914400" cy="487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Area</a:t>
              </a:r>
              <a:endParaRPr lang="en-US" b="1" dirty="0"/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85CCD57A-5B7F-4ACE-96CD-20317D98A32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4401" y="919694"/>
            <a:ext cx="2939128" cy="220371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BF56D92-1246-4C8F-B628-4D51EE6F90D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0" t="4493" r="4760"/>
          <a:stretch/>
        </p:blipFill>
        <p:spPr>
          <a:xfrm>
            <a:off x="7162927" y="3115284"/>
            <a:ext cx="4837999" cy="3703337"/>
          </a:xfrm>
          <a:prstGeom prst="rect">
            <a:avLst/>
          </a:prstGeom>
        </p:spPr>
      </p:pic>
      <p:sp>
        <p:nvSpPr>
          <p:cNvPr id="16" name="Freeform 4">
            <a:extLst>
              <a:ext uri="{FF2B5EF4-FFF2-40B4-BE49-F238E27FC236}">
                <a16:creationId xmlns:a16="http://schemas.microsoft.com/office/drawing/2014/main" id="{902B89E3-F30B-4FF4-9391-1CDF5797C6B4}"/>
              </a:ext>
            </a:extLst>
          </p:cNvPr>
          <p:cNvSpPr>
            <a:spLocks/>
          </p:cNvSpPr>
          <p:nvPr/>
        </p:nvSpPr>
        <p:spPr bwMode="auto">
          <a:xfrm>
            <a:off x="1594746" y="1138284"/>
            <a:ext cx="3743237" cy="1345774"/>
          </a:xfrm>
          <a:custGeom>
            <a:avLst/>
            <a:gdLst>
              <a:gd name="T0" fmla="*/ 0 w 2992"/>
              <a:gd name="T1" fmla="*/ 0 h 1696"/>
              <a:gd name="T2" fmla="*/ 2147483647 w 2992"/>
              <a:gd name="T3" fmla="*/ 2147483647 h 1696"/>
              <a:gd name="T4" fmla="*/ 2147483647 w 2992"/>
              <a:gd name="T5" fmla="*/ 2147483647 h 1696"/>
              <a:gd name="T6" fmla="*/ 2147483647 w 2992"/>
              <a:gd name="T7" fmla="*/ 2147483647 h 1696"/>
              <a:gd name="T8" fmla="*/ 2147483647 w 2992"/>
              <a:gd name="T9" fmla="*/ 2147483647 h 1696"/>
              <a:gd name="T10" fmla="*/ 2147483647 w 2992"/>
              <a:gd name="T11" fmla="*/ 2147483647 h 1696"/>
              <a:gd name="T12" fmla="*/ 2147483647 w 2992"/>
              <a:gd name="T13" fmla="*/ 2147483647 h 1696"/>
              <a:gd name="T14" fmla="*/ 2147483647 w 2992"/>
              <a:gd name="T15" fmla="*/ 2147483647 h 1696"/>
              <a:gd name="T16" fmla="*/ 2147483647 w 2992"/>
              <a:gd name="T17" fmla="*/ 2147483647 h 1696"/>
              <a:gd name="T18" fmla="*/ 2147483647 w 2992"/>
              <a:gd name="T19" fmla="*/ 2147483647 h 1696"/>
              <a:gd name="T20" fmla="*/ 2147483647 w 2992"/>
              <a:gd name="T21" fmla="*/ 2147483647 h 1696"/>
              <a:gd name="T22" fmla="*/ 2147483647 w 2992"/>
              <a:gd name="T23" fmla="*/ 2147483647 h 1696"/>
              <a:gd name="T24" fmla="*/ 2147483647 w 2992"/>
              <a:gd name="T25" fmla="*/ 2147483647 h 1696"/>
              <a:gd name="T26" fmla="*/ 2147483647 w 2992"/>
              <a:gd name="T27" fmla="*/ 2147483647 h 1696"/>
              <a:gd name="T28" fmla="*/ 2147483647 w 2992"/>
              <a:gd name="T29" fmla="*/ 2147483647 h 1696"/>
              <a:gd name="T30" fmla="*/ 2147483647 w 2992"/>
              <a:gd name="T31" fmla="*/ 2147483647 h 1696"/>
              <a:gd name="T32" fmla="*/ 2147483647 w 2992"/>
              <a:gd name="T33" fmla="*/ 2147483647 h 1696"/>
              <a:gd name="T34" fmla="*/ 2147483647 w 2992"/>
              <a:gd name="T35" fmla="*/ 2147483647 h 1696"/>
              <a:gd name="T36" fmla="*/ 2147483647 w 2992"/>
              <a:gd name="T37" fmla="*/ 2147483647 h 1696"/>
              <a:gd name="T38" fmla="*/ 2147483647 w 2992"/>
              <a:gd name="T39" fmla="*/ 2147483647 h 1696"/>
              <a:gd name="T40" fmla="*/ 2147483647 w 2992"/>
              <a:gd name="T41" fmla="*/ 2147483647 h 1696"/>
              <a:gd name="T42" fmla="*/ 2147483647 w 2992"/>
              <a:gd name="T43" fmla="*/ 2147483647 h 1696"/>
              <a:gd name="T44" fmla="*/ 2147483647 w 2992"/>
              <a:gd name="T45" fmla="*/ 2147483647 h 1696"/>
              <a:gd name="T46" fmla="*/ 2147483647 w 2992"/>
              <a:gd name="T47" fmla="*/ 2147483647 h 169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992"/>
              <a:gd name="T73" fmla="*/ 0 h 1696"/>
              <a:gd name="T74" fmla="*/ 2992 w 2992"/>
              <a:gd name="T75" fmla="*/ 1696 h 169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992" h="1696">
                <a:moveTo>
                  <a:pt x="0" y="0"/>
                </a:moveTo>
                <a:cubicBezTo>
                  <a:pt x="139" y="9"/>
                  <a:pt x="261" y="36"/>
                  <a:pt x="392" y="80"/>
                </a:cubicBezTo>
                <a:cubicBezTo>
                  <a:pt x="435" y="123"/>
                  <a:pt x="506" y="133"/>
                  <a:pt x="560" y="160"/>
                </a:cubicBezTo>
                <a:cubicBezTo>
                  <a:pt x="617" y="188"/>
                  <a:pt x="667" y="229"/>
                  <a:pt x="720" y="264"/>
                </a:cubicBezTo>
                <a:cubicBezTo>
                  <a:pt x="821" y="331"/>
                  <a:pt x="736" y="288"/>
                  <a:pt x="784" y="336"/>
                </a:cubicBezTo>
                <a:cubicBezTo>
                  <a:pt x="791" y="343"/>
                  <a:pt x="801" y="346"/>
                  <a:pt x="808" y="352"/>
                </a:cubicBezTo>
                <a:cubicBezTo>
                  <a:pt x="819" y="362"/>
                  <a:pt x="830" y="373"/>
                  <a:pt x="840" y="384"/>
                </a:cubicBezTo>
                <a:cubicBezTo>
                  <a:pt x="869" y="418"/>
                  <a:pt x="895" y="452"/>
                  <a:pt x="936" y="472"/>
                </a:cubicBezTo>
                <a:cubicBezTo>
                  <a:pt x="965" y="515"/>
                  <a:pt x="945" y="489"/>
                  <a:pt x="1000" y="544"/>
                </a:cubicBezTo>
                <a:cubicBezTo>
                  <a:pt x="1027" y="571"/>
                  <a:pt x="1008" y="563"/>
                  <a:pt x="1024" y="592"/>
                </a:cubicBezTo>
                <a:cubicBezTo>
                  <a:pt x="1051" y="641"/>
                  <a:pt x="1045" y="633"/>
                  <a:pt x="1080" y="656"/>
                </a:cubicBezTo>
                <a:cubicBezTo>
                  <a:pt x="1115" y="708"/>
                  <a:pt x="1147" y="765"/>
                  <a:pt x="1200" y="800"/>
                </a:cubicBezTo>
                <a:cubicBezTo>
                  <a:pt x="1219" y="856"/>
                  <a:pt x="1255" y="895"/>
                  <a:pt x="1288" y="944"/>
                </a:cubicBezTo>
                <a:cubicBezTo>
                  <a:pt x="1308" y="974"/>
                  <a:pt x="1323" y="1013"/>
                  <a:pt x="1352" y="1032"/>
                </a:cubicBezTo>
                <a:cubicBezTo>
                  <a:pt x="1365" y="1085"/>
                  <a:pt x="1419" y="1122"/>
                  <a:pt x="1464" y="1152"/>
                </a:cubicBezTo>
                <a:cubicBezTo>
                  <a:pt x="1491" y="1193"/>
                  <a:pt x="1545" y="1224"/>
                  <a:pt x="1592" y="1240"/>
                </a:cubicBezTo>
                <a:cubicBezTo>
                  <a:pt x="1635" y="1272"/>
                  <a:pt x="1682" y="1286"/>
                  <a:pt x="1728" y="1312"/>
                </a:cubicBezTo>
                <a:cubicBezTo>
                  <a:pt x="1801" y="1352"/>
                  <a:pt x="1865" y="1382"/>
                  <a:pt x="1944" y="1408"/>
                </a:cubicBezTo>
                <a:cubicBezTo>
                  <a:pt x="1982" y="1446"/>
                  <a:pt x="2022" y="1443"/>
                  <a:pt x="2072" y="1456"/>
                </a:cubicBezTo>
                <a:cubicBezTo>
                  <a:pt x="2133" y="1471"/>
                  <a:pt x="2150" y="1481"/>
                  <a:pt x="2216" y="1488"/>
                </a:cubicBezTo>
                <a:cubicBezTo>
                  <a:pt x="2272" y="1502"/>
                  <a:pt x="2322" y="1526"/>
                  <a:pt x="2376" y="1544"/>
                </a:cubicBezTo>
                <a:cubicBezTo>
                  <a:pt x="2388" y="1548"/>
                  <a:pt x="2455" y="1558"/>
                  <a:pt x="2464" y="1560"/>
                </a:cubicBezTo>
                <a:cubicBezTo>
                  <a:pt x="2525" y="1571"/>
                  <a:pt x="2558" y="1585"/>
                  <a:pt x="2624" y="1592"/>
                </a:cubicBezTo>
                <a:cubicBezTo>
                  <a:pt x="2745" y="1632"/>
                  <a:pt x="2862" y="1696"/>
                  <a:pt x="2992" y="1696"/>
                </a:cubicBezTo>
              </a:path>
            </a:pathLst>
          </a:custGeom>
          <a:noFill/>
          <a:ln w="38100">
            <a:solidFill>
              <a:srgbClr val="9933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7" name="Line 5">
            <a:extLst>
              <a:ext uri="{FF2B5EF4-FFF2-40B4-BE49-F238E27FC236}">
                <a16:creationId xmlns:a16="http://schemas.microsoft.com/office/drawing/2014/main" id="{FE4D8969-540F-4402-B86D-4F4FDD8B97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5312" y="3033163"/>
            <a:ext cx="4040334" cy="195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Text Box 6">
            <a:extLst>
              <a:ext uri="{FF2B5EF4-FFF2-40B4-BE49-F238E27FC236}">
                <a16:creationId xmlns:a16="http://schemas.microsoft.com/office/drawing/2014/main" id="{4029B66B-4184-41D8-983B-3325BAFBF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5335" y="2801513"/>
            <a:ext cx="3045611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latin typeface="Tahoma" pitchFamily="34" charset="0"/>
              </a:rPr>
              <a:t>Distance from basin divide</a:t>
            </a:r>
          </a:p>
        </p:txBody>
      </p:sp>
      <p:sp>
        <p:nvSpPr>
          <p:cNvPr id="19" name="Line 7">
            <a:extLst>
              <a:ext uri="{FF2B5EF4-FFF2-40B4-BE49-F238E27FC236}">
                <a16:creationId xmlns:a16="http://schemas.microsoft.com/office/drawing/2014/main" id="{F6B7D93A-5F73-4342-B7E4-028F3E67837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13609" y="1059949"/>
            <a:ext cx="11703" cy="197321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746F4541-9DCB-4FFC-B3F8-47D62D3CF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036" y="1607263"/>
            <a:ext cx="180952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Diffusive </a:t>
            </a:r>
          </a:p>
        </p:txBody>
      </p:sp>
      <p:sp>
        <p:nvSpPr>
          <p:cNvPr id="21" name="Oval 11">
            <a:extLst>
              <a:ext uri="{FF2B5EF4-FFF2-40B4-BE49-F238E27FC236}">
                <a16:creationId xmlns:a16="http://schemas.microsoft.com/office/drawing/2014/main" id="{E9610426-2843-47DF-8F91-78C209536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099" y="1972744"/>
            <a:ext cx="210647" cy="2009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C46ABF9-FD0D-4760-AA48-92BAE28A05D0}"/>
              </a:ext>
            </a:extLst>
          </p:cNvPr>
          <p:cNvSpPr txBox="1">
            <a:spLocks noChangeArrowheads="1"/>
          </p:cNvSpPr>
          <p:nvPr/>
        </p:nvSpPr>
        <p:spPr bwMode="auto">
          <a:xfrm rot="17718994">
            <a:off x="2450088" y="3209267"/>
            <a:ext cx="220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alley Head</a:t>
            </a:r>
          </a:p>
        </p:txBody>
      </p:sp>
      <p:sp>
        <p:nvSpPr>
          <p:cNvPr id="23" name="Right Arrow 20">
            <a:extLst>
              <a:ext uri="{FF2B5EF4-FFF2-40B4-BE49-F238E27FC236}">
                <a16:creationId xmlns:a16="http://schemas.microsoft.com/office/drawing/2014/main" id="{531EEDE5-78D9-4B4C-808A-9029D2BD77CE}"/>
              </a:ext>
            </a:extLst>
          </p:cNvPr>
          <p:cNvSpPr>
            <a:spLocks noChangeArrowheads="1"/>
          </p:cNvSpPr>
          <p:nvPr/>
        </p:nvSpPr>
        <p:spPr bwMode="auto">
          <a:xfrm rot="7059953">
            <a:off x="2733069" y="3531098"/>
            <a:ext cx="1371134" cy="473284"/>
          </a:xfrm>
          <a:prstGeom prst="rightArrow">
            <a:avLst>
              <a:gd name="adj1" fmla="val 53808"/>
              <a:gd name="adj2" fmla="val 50000"/>
            </a:avLst>
          </a:prstGeom>
          <a:solidFill>
            <a:schemeClr val="accent1">
              <a:alpha val="30196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233F4F1E-1DC0-4C49-850F-A5C259EEED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35926" y="1007100"/>
          <a:ext cx="2179118" cy="71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24" name="Object 19">
                        <a:extLst>
                          <a:ext uri="{FF2B5EF4-FFF2-40B4-BE49-F238E27FC236}">
                            <a16:creationId xmlns:a16="http://schemas.microsoft.com/office/drawing/2014/main" id="{233F4F1E-1DC0-4C49-850F-A5C259EEE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26" y="1007100"/>
                        <a:ext cx="2179118" cy="7115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6">
            <a:extLst>
              <a:ext uri="{FF2B5EF4-FFF2-40B4-BE49-F238E27FC236}">
                <a16:creationId xmlns:a16="http://schemas.microsoft.com/office/drawing/2014/main" id="{2826DDA1-7704-487D-A43D-68CF7D1AE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2974" y="1786668"/>
            <a:ext cx="250439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local slope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drainage area</a:t>
            </a:r>
          </a:p>
          <a:p>
            <a:pPr>
              <a:spcBef>
                <a:spcPct val="50000"/>
              </a:spcBef>
            </a:pP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concavity index</a:t>
            </a:r>
          </a:p>
        </p:txBody>
      </p:sp>
      <p:sp>
        <p:nvSpPr>
          <p:cNvPr id="26" name="Text Box 10">
            <a:extLst>
              <a:ext uri="{FF2B5EF4-FFF2-40B4-BE49-F238E27FC236}">
                <a16:creationId xmlns:a16="http://schemas.microsoft.com/office/drawing/2014/main" id="{36E58973-AFDA-4216-8963-A95811D0B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422" y="1957674"/>
            <a:ext cx="1766888" cy="368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 Fluvial</a:t>
            </a:r>
          </a:p>
        </p:txBody>
      </p:sp>
      <p:sp>
        <p:nvSpPr>
          <p:cNvPr id="27" name="Text Box 8">
            <a:extLst>
              <a:ext uri="{FF2B5EF4-FFF2-40B4-BE49-F238E27FC236}">
                <a16:creationId xmlns:a16="http://schemas.microsoft.com/office/drawing/2014/main" id="{3CB687B4-4832-45EF-878D-2BE0CF24EC2C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907751" y="1867663"/>
            <a:ext cx="995221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latin typeface="Tahoma" pitchFamily="34" charset="0"/>
              </a:rPr>
              <a:t>Elevation</a:t>
            </a:r>
          </a:p>
        </p:txBody>
      </p:sp>
    </p:spTree>
    <p:extLst>
      <p:ext uri="{BB962C8B-B14F-4D97-AF65-F5344CB8AC3E}">
        <p14:creationId xmlns:p14="http://schemas.microsoft.com/office/powerpoint/2010/main" val="87039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6BA1E32-9D13-4B39-BDE8-474B9E18A6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769" y="2917473"/>
            <a:ext cx="5149204" cy="38608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706C8C25-6347-4A74-8146-06BA89F9A85A}"/>
              </a:ext>
            </a:extLst>
          </p:cNvPr>
          <p:cNvSpPr txBox="1">
            <a:spLocks/>
          </p:cNvSpPr>
          <p:nvPr/>
        </p:nvSpPr>
        <p:spPr>
          <a:xfrm>
            <a:off x="11735" y="0"/>
            <a:ext cx="12180265" cy="858129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>
                <a:latin typeface="Arial" panose="020B0604020202020204" pitchFamily="34" charset="0"/>
                <a:cs typeface="Arial" panose="020B0604020202020204" pitchFamily="34" charset="0"/>
              </a:rPr>
              <a:t>Cinder Cone: Geomorphometry</a:t>
            </a:r>
            <a:endParaRPr lang="en-A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4C1070-EB3C-451D-BAEC-4C87430EAC0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591"/>
          <a:stretch/>
        </p:blipFill>
        <p:spPr>
          <a:xfrm>
            <a:off x="1896107" y="905237"/>
            <a:ext cx="2896046" cy="19476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33CBBB-B55C-447E-885C-83554C82AE92}"/>
              </a:ext>
            </a:extLst>
          </p:cNvPr>
          <p:cNvSpPr txBox="1"/>
          <p:nvPr/>
        </p:nvSpPr>
        <p:spPr>
          <a:xfrm>
            <a:off x="0" y="6596390"/>
            <a:ext cx="2010322" cy="2616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AU" sz="11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Şen et al., 2014</a:t>
            </a:r>
            <a:endParaRPr lang="en-US" sz="105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4BF95B-96E2-40A6-BF3D-DDC9008506A4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676524" y="858128"/>
            <a:ext cx="4610918" cy="599987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581F99C-D31B-4F2A-898F-5E805796B733}"/>
              </a:ext>
            </a:extLst>
          </p:cNvPr>
          <p:cNvSpPr txBox="1"/>
          <p:nvPr/>
        </p:nvSpPr>
        <p:spPr>
          <a:xfrm rot="16200000">
            <a:off x="11066594" y="5722033"/>
            <a:ext cx="2010322" cy="2616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AU" sz="11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umari, 2021</a:t>
            </a:r>
            <a:endParaRPr lang="en-US" sz="105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102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06C8C25-6347-4A74-8146-06BA89F9A85A}"/>
              </a:ext>
            </a:extLst>
          </p:cNvPr>
          <p:cNvSpPr txBox="1">
            <a:spLocks/>
          </p:cNvSpPr>
          <p:nvPr/>
        </p:nvSpPr>
        <p:spPr>
          <a:xfrm>
            <a:off x="11735" y="0"/>
            <a:ext cx="12180265" cy="858129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endParaRPr lang="en-A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Placeholder 6">
            <a:extLst>
              <a:ext uri="{FF2B5EF4-FFF2-40B4-BE49-F238E27FC236}">
                <a16:creationId xmlns:a16="http://schemas.microsoft.com/office/drawing/2014/main" id="{46B3DD23-B1AA-4F19-BD71-1A6BEF24D00B}"/>
              </a:ext>
            </a:extLst>
          </p:cNvPr>
          <p:cNvSpPr txBox="1">
            <a:spLocks/>
          </p:cNvSpPr>
          <p:nvPr/>
        </p:nvSpPr>
        <p:spPr>
          <a:xfrm>
            <a:off x="190500" y="1663700"/>
            <a:ext cx="11430000" cy="352770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outh-facing slopes receives more solar radiation than north-facing slopes (up to 16 times).</a:t>
            </a:r>
          </a:p>
          <a:p>
            <a:pPr lvl="2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orth-facing slopes have denser vegetation cover than south-facing slopes. </a:t>
            </a:r>
          </a:p>
          <a:p>
            <a:pPr lvl="2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ess vegetation cover on south-facing slopes lead to more erosion and steeper north-facing slopes. </a:t>
            </a:r>
          </a:p>
          <a:p>
            <a:pPr lvl="2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spect-related vegetation differences imprint themselves on geomorphic processes.</a:t>
            </a:r>
          </a:p>
        </p:txBody>
      </p:sp>
    </p:spTree>
    <p:extLst>
      <p:ext uri="{BB962C8B-B14F-4D97-AF65-F5344CB8AC3E}">
        <p14:creationId xmlns:p14="http://schemas.microsoft.com/office/powerpoint/2010/main" val="2463692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6EB2D54-B4C5-421E-8602-B7D43AD9E9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499" y="6110"/>
            <a:ext cx="10302009" cy="6868005"/>
          </a:xfrm>
          <a:prstGeom prst="rect">
            <a:avLst/>
          </a:prstGeom>
        </p:spPr>
      </p:pic>
      <p:sp>
        <p:nvSpPr>
          <p:cNvPr id="3" name="Text Placeholder 6">
            <a:extLst>
              <a:ext uri="{FF2B5EF4-FFF2-40B4-BE49-F238E27FC236}">
                <a16:creationId xmlns:a16="http://schemas.microsoft.com/office/drawing/2014/main" id="{1125242C-8B02-4FB9-81A7-D1B321DAA52C}"/>
              </a:ext>
            </a:extLst>
          </p:cNvPr>
          <p:cNvSpPr txBox="1">
            <a:spLocks/>
          </p:cNvSpPr>
          <p:nvPr/>
        </p:nvSpPr>
        <p:spPr>
          <a:xfrm>
            <a:off x="2098241" y="582523"/>
            <a:ext cx="8239126" cy="132247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lvl="2" indent="0">
              <a:buNone/>
            </a:pPr>
            <a:r>
              <a:rPr lang="en-US" sz="8800" i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1559403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1844996" y="6510226"/>
            <a:ext cx="347003" cy="365125"/>
          </a:xfrm>
        </p:spPr>
        <p:txBody>
          <a:bodyPr/>
          <a:lstStyle/>
          <a:p>
            <a:fld id="{4C1A0CC6-F1D3-4ECD-BB9D-351C901B157F}" type="slidenum">
              <a:rPr lang="en-AU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 descr="Concepts_figure.png">
            <a:extLst>
              <a:ext uri="{FF2B5EF4-FFF2-40B4-BE49-F238E27FC236}">
                <a16:creationId xmlns:a16="http://schemas.microsoft.com/office/drawing/2014/main" id="{6C59602A-4386-4410-8841-5A15AF87B6E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50883" y="1103630"/>
            <a:ext cx="7695629" cy="5771721"/>
          </a:xfrm>
          <a:prstGeom prst="rect">
            <a:avLst/>
          </a:prstGeom>
        </p:spPr>
      </p:pic>
      <p:sp>
        <p:nvSpPr>
          <p:cNvPr id="12" name="Text Box 7">
            <a:extLst>
              <a:ext uri="{FF2B5EF4-FFF2-40B4-BE49-F238E27FC236}">
                <a16:creationId xmlns:a16="http://schemas.microsoft.com/office/drawing/2014/main" id="{178A79E1-376B-431C-B25B-C0C1B8CE6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2400"/>
            <a:ext cx="11692596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 CLIMATE-SOIL-VEGETATION-TOPOGRAPHY SYSTEM:           </a:t>
            </a:r>
          </a:p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ils, vegetation, and landforms co-evolve through nonlinear interactions</a:t>
            </a:r>
            <a:endParaRPr lang="en-US" sz="2000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C3D152A-06D2-471D-B301-B8D00DA5E56B}"/>
              </a:ext>
            </a:extLst>
          </p:cNvPr>
          <p:cNvSpPr txBox="1"/>
          <p:nvPr/>
        </p:nvSpPr>
        <p:spPr>
          <a:xfrm>
            <a:off x="0" y="6538899"/>
            <a:ext cx="2345488" cy="30777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AU" sz="1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tanbulluoglu 2008</a:t>
            </a:r>
          </a:p>
        </p:txBody>
      </p:sp>
    </p:spTree>
    <p:extLst>
      <p:ext uri="{BB962C8B-B14F-4D97-AF65-F5344CB8AC3E}">
        <p14:creationId xmlns:p14="http://schemas.microsoft.com/office/powerpoint/2010/main" val="20674490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>
            <a:extLst>
              <a:ext uri="{FF2B5EF4-FFF2-40B4-BE49-F238E27FC236}">
                <a16:creationId xmlns:a16="http://schemas.microsoft.com/office/drawing/2014/main" id="{AF44B9E0-11E0-45C6-AA4D-4AE2D6F8B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0"/>
            <a:ext cx="12180265" cy="858129"/>
          </a:xfrm>
          <a:solidFill>
            <a:srgbClr val="FFC000"/>
          </a:solidFill>
        </p:spPr>
        <p:txBody>
          <a:bodyPr>
            <a:noAutofit/>
          </a:bodyPr>
          <a:lstStyle/>
          <a:p>
            <a:r>
              <a:rPr lang="en-GB" sz="3200" dirty="0">
                <a:latin typeface="Arial" panose="020B0604020202020204" pitchFamily="34" charset="0"/>
                <a:cs typeface="Arial" panose="020B0604020202020204" pitchFamily="34" charset="0"/>
              </a:rPr>
              <a:t>Aspect-related vegetation differences have been recognized for a long time.</a:t>
            </a:r>
            <a:endParaRPr lang="en-A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4FA3BE-3DF2-4CD1-9368-34F7685430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784" y="4508490"/>
            <a:ext cx="3411238" cy="22064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AC1D51B-2EF8-42B9-96F2-D42EB120AD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64"/>
          <a:stretch/>
        </p:blipFill>
        <p:spPr>
          <a:xfrm>
            <a:off x="4716557" y="4651959"/>
            <a:ext cx="2912099" cy="21111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6CD5F0C-50A1-499C-B2D0-C531B88DEDC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05"/>
          <a:stretch/>
        </p:blipFill>
        <p:spPr>
          <a:xfrm>
            <a:off x="8609441" y="4460287"/>
            <a:ext cx="2799273" cy="23028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41C721C-B6EC-47C8-99BD-A7B1485C76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6518" y="1219897"/>
            <a:ext cx="2578963" cy="219404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4478B7-09E6-43C0-B21E-5226975239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990" y="1178325"/>
            <a:ext cx="2490827" cy="219815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656B4C4-792A-4815-ABD2-C127C9B1C1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3003" y="1165496"/>
            <a:ext cx="2652151" cy="230284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C480EAD-8894-40E1-8E91-85083ED3F613}"/>
              </a:ext>
            </a:extLst>
          </p:cNvPr>
          <p:cNvSpPr txBox="1"/>
          <p:nvPr/>
        </p:nvSpPr>
        <p:spPr>
          <a:xfrm rot="16200000">
            <a:off x="11071919" y="2094253"/>
            <a:ext cx="2010322" cy="2616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AU" sz="11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tiérrez-</a:t>
            </a:r>
            <a:r>
              <a:rPr lang="en-AU" sz="11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rado</a:t>
            </a:r>
            <a:r>
              <a:rPr lang="en-AU" sz="11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2013 </a:t>
            </a:r>
            <a:endParaRPr lang="en-US" sz="105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37514C8-B72D-486B-882D-8AE19242C4E1}"/>
              </a:ext>
            </a:extLst>
          </p:cNvPr>
          <p:cNvSpPr txBox="1"/>
          <p:nvPr/>
        </p:nvSpPr>
        <p:spPr>
          <a:xfrm rot="5400000">
            <a:off x="-874356" y="5722034"/>
            <a:ext cx="2010322" cy="2616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AU" sz="11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tiérrez-Jurado et al., 2006 </a:t>
            </a:r>
            <a:endParaRPr lang="en-US" sz="105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Placeholder 6">
            <a:extLst>
              <a:ext uri="{FF2B5EF4-FFF2-40B4-BE49-F238E27FC236}">
                <a16:creationId xmlns:a16="http://schemas.microsoft.com/office/drawing/2014/main" id="{BF677045-56CC-41E2-9DE4-D2AE66800681}"/>
              </a:ext>
            </a:extLst>
          </p:cNvPr>
          <p:cNvSpPr txBox="1">
            <a:spLocks/>
          </p:cNvSpPr>
          <p:nvPr/>
        </p:nvSpPr>
        <p:spPr>
          <a:xfrm>
            <a:off x="2922968" y="3774972"/>
            <a:ext cx="7186704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None/>
              <a:defRPr sz="18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2250" indent="-22225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rgbClr val="608BA3"/>
              </a:buClr>
              <a:buFont typeface="Calibri" panose="020F050202020403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7200" indent="-22860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14375" indent="-23495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─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36625" indent="-214313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550" indent="-20955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rabicPeriod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73075" indent="-236538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lphaLcPeriod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GB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hey result in valley/hillslope asymmetry over geologic timescales!</a:t>
            </a:r>
          </a:p>
        </p:txBody>
      </p:sp>
    </p:spTree>
    <p:extLst>
      <p:ext uri="{BB962C8B-B14F-4D97-AF65-F5344CB8AC3E}">
        <p14:creationId xmlns:p14="http://schemas.microsoft.com/office/powerpoint/2010/main" val="27689729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-34535" y="876375"/>
            <a:ext cx="12096216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Due to </a:t>
            </a:r>
            <a:r>
              <a:rPr lang="en-A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ar insolation</a:t>
            </a:r>
            <a:r>
              <a:rPr lang="en-AU" sz="2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A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miarid</a:t>
            </a:r>
            <a:r>
              <a:rPr lang="en-AU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landscapes experience differentiation in vegetation type and density on opposing hillslopes. </a:t>
            </a:r>
          </a:p>
          <a:p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Xeric and sparse vegetation </a:t>
            </a:r>
          </a:p>
          <a:p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       on </a:t>
            </a:r>
            <a:r>
              <a:rPr lang="en-A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orward</a:t>
            </a:r>
            <a:r>
              <a:rPr lang="en-A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aspects</a:t>
            </a:r>
          </a:p>
          <a:p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Mesic and denser canopy </a:t>
            </a:r>
          </a:p>
          <a:p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       exists at </a:t>
            </a:r>
            <a:r>
              <a:rPr lang="en-A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eward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 aspects</a:t>
            </a:r>
          </a:p>
          <a:p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A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orward slopes 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more</a:t>
            </a:r>
          </a:p>
          <a:p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       prone to erosion due to </a:t>
            </a:r>
            <a:r>
              <a:rPr lang="en-A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ss </a:t>
            </a:r>
          </a:p>
          <a:p>
            <a:r>
              <a:rPr lang="en-A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vegetation 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cover leading to</a:t>
            </a:r>
          </a:p>
          <a:p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       gentler slop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816862" y="6492875"/>
            <a:ext cx="375138" cy="365125"/>
          </a:xfrm>
        </p:spPr>
        <p:txBody>
          <a:bodyPr/>
          <a:lstStyle/>
          <a:p>
            <a:fld id="{4C1A0CC6-F1D3-4ECD-BB9D-351C901B157F}" type="slidenum">
              <a:rPr lang="en-AU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12180265" cy="858129"/>
          </a:xfrm>
          <a:solidFill>
            <a:srgbClr val="FFC000"/>
          </a:solidFill>
        </p:spPr>
        <p:txBody>
          <a:bodyPr>
            <a:noAutofit/>
          </a:bodyPr>
          <a:lstStyle/>
          <a:p>
            <a:r>
              <a:rPr lang="en-AU" sz="3500" dirty="0">
                <a:latin typeface="Arial" panose="020B0604020202020204" pitchFamily="34" charset="0"/>
                <a:cs typeface="Arial" panose="020B0604020202020204" pitchFamily="34" charset="0"/>
              </a:rPr>
              <a:t>Hillslope Asymmetry: Cause and Origin 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320857" y="4175975"/>
            <a:ext cx="3236699" cy="0"/>
          </a:xfrm>
          <a:prstGeom prst="line">
            <a:avLst/>
          </a:prstGeom>
          <a:noFill/>
          <a:ln w="12700" cap="flat" cmpd="sng" algn="ctr">
            <a:solidFill>
              <a:srgbClr val="FFFFFF"/>
            </a:solidFill>
            <a:prstDash val="solid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4572000" y="1682885"/>
            <a:ext cx="7620000" cy="4207732"/>
            <a:chOff x="5199528" y="15211970"/>
            <a:chExt cx="7240800" cy="3444197"/>
          </a:xfrm>
        </p:grpSpPr>
        <p:grpSp>
          <p:nvGrpSpPr>
            <p:cNvPr id="30" name="Group 29"/>
            <p:cNvGrpSpPr/>
            <p:nvPr/>
          </p:nvGrpSpPr>
          <p:grpSpPr>
            <a:xfrm>
              <a:off x="5199528" y="15211970"/>
              <a:ext cx="7240800" cy="3444197"/>
              <a:chOff x="607482" y="7724047"/>
              <a:chExt cx="18172118" cy="8176304"/>
            </a:xfrm>
          </p:grpSpPr>
          <p:pic>
            <p:nvPicPr>
              <p:cNvPr id="34" name="Picture 3" descr="C:\Users\VMM\Desktop\THESIS\Pictures\valley_pano_MH2.jpg"/>
              <p:cNvPicPr>
                <a:picLocks noChangeAspect="1" noChangeArrowheads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t="-19"/>
              <a:stretch/>
            </p:blipFill>
            <p:spPr bwMode="auto">
              <a:xfrm>
                <a:off x="629707" y="7724047"/>
                <a:ext cx="18149893" cy="817630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5" name="Group 34"/>
              <p:cNvGrpSpPr/>
              <p:nvPr/>
            </p:nvGrpSpPr>
            <p:grpSpPr>
              <a:xfrm>
                <a:off x="607482" y="10122870"/>
                <a:ext cx="18172118" cy="3833515"/>
                <a:chOff x="676275" y="1804465"/>
                <a:chExt cx="7659779" cy="2367214"/>
              </a:xfrm>
            </p:grpSpPr>
            <p:cxnSp>
              <p:nvCxnSpPr>
                <p:cNvPr id="36" name="Straight Connector 35"/>
                <p:cNvCxnSpPr/>
                <p:nvPr/>
              </p:nvCxnSpPr>
              <p:spPr>
                <a:xfrm>
                  <a:off x="676275" y="1804465"/>
                  <a:ext cx="3100135" cy="1764043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37" name="Freeform 36"/>
                <p:cNvSpPr/>
                <p:nvPr/>
              </p:nvSpPr>
              <p:spPr>
                <a:xfrm>
                  <a:off x="3776410" y="2045620"/>
                  <a:ext cx="4559644" cy="1522888"/>
                </a:xfrm>
                <a:custGeom>
                  <a:avLst/>
                  <a:gdLst>
                    <a:gd name="connsiteX0" fmla="*/ 0 w 4154905"/>
                    <a:gd name="connsiteY0" fmla="*/ 1203158 h 1203158"/>
                    <a:gd name="connsiteX1" fmla="*/ 914400 w 4154905"/>
                    <a:gd name="connsiteY1" fmla="*/ 753979 h 1203158"/>
                    <a:gd name="connsiteX2" fmla="*/ 1395663 w 4154905"/>
                    <a:gd name="connsiteY2" fmla="*/ 609600 h 1203158"/>
                    <a:gd name="connsiteX3" fmla="*/ 1748589 w 4154905"/>
                    <a:gd name="connsiteY3" fmla="*/ 561473 h 1203158"/>
                    <a:gd name="connsiteX4" fmla="*/ 2261937 w 4154905"/>
                    <a:gd name="connsiteY4" fmla="*/ 417094 h 1203158"/>
                    <a:gd name="connsiteX5" fmla="*/ 2775284 w 4154905"/>
                    <a:gd name="connsiteY5" fmla="*/ 288758 h 1203158"/>
                    <a:gd name="connsiteX6" fmla="*/ 3096126 w 4154905"/>
                    <a:gd name="connsiteY6" fmla="*/ 272715 h 1203158"/>
                    <a:gd name="connsiteX7" fmla="*/ 3449052 w 4154905"/>
                    <a:gd name="connsiteY7" fmla="*/ 208547 h 1203158"/>
                    <a:gd name="connsiteX8" fmla="*/ 3978442 w 4154905"/>
                    <a:gd name="connsiteY8" fmla="*/ 32084 h 1203158"/>
                    <a:gd name="connsiteX9" fmla="*/ 4154905 w 4154905"/>
                    <a:gd name="connsiteY9" fmla="*/ 0 h 1203158"/>
                    <a:gd name="connsiteX0" fmla="*/ 0 w 4283242"/>
                    <a:gd name="connsiteY0" fmla="*/ 1299411 h 1299411"/>
                    <a:gd name="connsiteX1" fmla="*/ 1042737 w 4283242"/>
                    <a:gd name="connsiteY1" fmla="*/ 753979 h 1299411"/>
                    <a:gd name="connsiteX2" fmla="*/ 1524000 w 4283242"/>
                    <a:gd name="connsiteY2" fmla="*/ 609600 h 1299411"/>
                    <a:gd name="connsiteX3" fmla="*/ 1876926 w 4283242"/>
                    <a:gd name="connsiteY3" fmla="*/ 561473 h 1299411"/>
                    <a:gd name="connsiteX4" fmla="*/ 2390274 w 4283242"/>
                    <a:gd name="connsiteY4" fmla="*/ 417094 h 1299411"/>
                    <a:gd name="connsiteX5" fmla="*/ 2903621 w 4283242"/>
                    <a:gd name="connsiteY5" fmla="*/ 288758 h 1299411"/>
                    <a:gd name="connsiteX6" fmla="*/ 3224463 w 4283242"/>
                    <a:gd name="connsiteY6" fmla="*/ 272715 h 1299411"/>
                    <a:gd name="connsiteX7" fmla="*/ 3577389 w 4283242"/>
                    <a:gd name="connsiteY7" fmla="*/ 208547 h 1299411"/>
                    <a:gd name="connsiteX8" fmla="*/ 4106779 w 4283242"/>
                    <a:gd name="connsiteY8" fmla="*/ 32084 h 1299411"/>
                    <a:gd name="connsiteX9" fmla="*/ 4283242 w 4283242"/>
                    <a:gd name="connsiteY9" fmla="*/ 0 h 1299411"/>
                    <a:gd name="connsiteX0" fmla="*/ 0 w 4106779"/>
                    <a:gd name="connsiteY0" fmla="*/ 1267327 h 1267327"/>
                    <a:gd name="connsiteX1" fmla="*/ 1042737 w 4106779"/>
                    <a:gd name="connsiteY1" fmla="*/ 721895 h 1267327"/>
                    <a:gd name="connsiteX2" fmla="*/ 1524000 w 4106779"/>
                    <a:gd name="connsiteY2" fmla="*/ 577516 h 1267327"/>
                    <a:gd name="connsiteX3" fmla="*/ 1876926 w 4106779"/>
                    <a:gd name="connsiteY3" fmla="*/ 529389 h 1267327"/>
                    <a:gd name="connsiteX4" fmla="*/ 2390274 w 4106779"/>
                    <a:gd name="connsiteY4" fmla="*/ 385010 h 1267327"/>
                    <a:gd name="connsiteX5" fmla="*/ 2903621 w 4106779"/>
                    <a:gd name="connsiteY5" fmla="*/ 256674 h 1267327"/>
                    <a:gd name="connsiteX6" fmla="*/ 3224463 w 4106779"/>
                    <a:gd name="connsiteY6" fmla="*/ 240631 h 1267327"/>
                    <a:gd name="connsiteX7" fmla="*/ 3577389 w 4106779"/>
                    <a:gd name="connsiteY7" fmla="*/ 176463 h 1267327"/>
                    <a:gd name="connsiteX8" fmla="*/ 4106779 w 4106779"/>
                    <a:gd name="connsiteY8" fmla="*/ 0 h 1267327"/>
                    <a:gd name="connsiteX0" fmla="*/ 0 w 3770555"/>
                    <a:gd name="connsiteY0" fmla="*/ 1153497 h 1153497"/>
                    <a:gd name="connsiteX1" fmla="*/ 1042737 w 3770555"/>
                    <a:gd name="connsiteY1" fmla="*/ 608065 h 1153497"/>
                    <a:gd name="connsiteX2" fmla="*/ 1524000 w 3770555"/>
                    <a:gd name="connsiteY2" fmla="*/ 463686 h 1153497"/>
                    <a:gd name="connsiteX3" fmla="*/ 1876926 w 3770555"/>
                    <a:gd name="connsiteY3" fmla="*/ 415559 h 1153497"/>
                    <a:gd name="connsiteX4" fmla="*/ 2390274 w 3770555"/>
                    <a:gd name="connsiteY4" fmla="*/ 271180 h 1153497"/>
                    <a:gd name="connsiteX5" fmla="*/ 2903621 w 3770555"/>
                    <a:gd name="connsiteY5" fmla="*/ 142844 h 1153497"/>
                    <a:gd name="connsiteX6" fmla="*/ 3224463 w 3770555"/>
                    <a:gd name="connsiteY6" fmla="*/ 126801 h 1153497"/>
                    <a:gd name="connsiteX7" fmla="*/ 3577389 w 3770555"/>
                    <a:gd name="connsiteY7" fmla="*/ 62633 h 1153497"/>
                    <a:gd name="connsiteX8" fmla="*/ 3770555 w 3770555"/>
                    <a:gd name="connsiteY8" fmla="*/ 0 h 1153497"/>
                    <a:gd name="connsiteX0" fmla="*/ 0 w 4336023"/>
                    <a:gd name="connsiteY0" fmla="*/ 1281555 h 1281555"/>
                    <a:gd name="connsiteX1" fmla="*/ 1042737 w 4336023"/>
                    <a:gd name="connsiteY1" fmla="*/ 736123 h 1281555"/>
                    <a:gd name="connsiteX2" fmla="*/ 1524000 w 4336023"/>
                    <a:gd name="connsiteY2" fmla="*/ 591744 h 1281555"/>
                    <a:gd name="connsiteX3" fmla="*/ 1876926 w 4336023"/>
                    <a:gd name="connsiteY3" fmla="*/ 543617 h 1281555"/>
                    <a:gd name="connsiteX4" fmla="*/ 2390274 w 4336023"/>
                    <a:gd name="connsiteY4" fmla="*/ 399238 h 1281555"/>
                    <a:gd name="connsiteX5" fmla="*/ 2903621 w 4336023"/>
                    <a:gd name="connsiteY5" fmla="*/ 270902 h 1281555"/>
                    <a:gd name="connsiteX6" fmla="*/ 3224463 w 4336023"/>
                    <a:gd name="connsiteY6" fmla="*/ 254859 h 1281555"/>
                    <a:gd name="connsiteX7" fmla="*/ 3577389 w 4336023"/>
                    <a:gd name="connsiteY7" fmla="*/ 190691 h 1281555"/>
                    <a:gd name="connsiteX8" fmla="*/ 4336023 w 4336023"/>
                    <a:gd name="connsiteY8" fmla="*/ 0 h 12815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336023" h="1281555">
                      <a:moveTo>
                        <a:pt x="0" y="1281555"/>
                      </a:moveTo>
                      <a:lnTo>
                        <a:pt x="1042737" y="736123"/>
                      </a:lnTo>
                      <a:lnTo>
                        <a:pt x="1524000" y="591744"/>
                      </a:lnTo>
                      <a:lnTo>
                        <a:pt x="1876926" y="543617"/>
                      </a:lnTo>
                      <a:lnTo>
                        <a:pt x="2390274" y="399238"/>
                      </a:lnTo>
                      <a:lnTo>
                        <a:pt x="2903621" y="270902"/>
                      </a:lnTo>
                      <a:lnTo>
                        <a:pt x="3224463" y="254859"/>
                      </a:lnTo>
                      <a:lnTo>
                        <a:pt x="3577389" y="190691"/>
                      </a:lnTo>
                      <a:lnTo>
                        <a:pt x="4336023" y="0"/>
                      </a:lnTo>
                    </a:path>
                  </a:pathLst>
                </a:custGeom>
                <a:noFill/>
                <a:ln w="381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2961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flipV="1">
                  <a:off x="3776411" y="2163388"/>
                  <a:ext cx="4504282" cy="1405119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rgbClr val="FFFFFF"/>
                  </a:solidFill>
                  <a:prstDash val="dash"/>
                </a:ln>
                <a:effectLst/>
              </p:spPr>
            </p:cxnSp>
            <p:cxnSp>
              <p:nvCxnSpPr>
                <p:cNvPr id="39" name="Straight Connector 38"/>
                <p:cNvCxnSpPr/>
                <p:nvPr/>
              </p:nvCxnSpPr>
              <p:spPr>
                <a:xfrm>
                  <a:off x="2085975" y="3568507"/>
                  <a:ext cx="3423986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40" name="Arc 39"/>
                <p:cNvSpPr/>
                <p:nvPr/>
              </p:nvSpPr>
              <p:spPr>
                <a:xfrm rot="15537003">
                  <a:off x="2733887" y="3096161"/>
                  <a:ext cx="1131510" cy="711686"/>
                </a:xfrm>
                <a:prstGeom prst="arc">
                  <a:avLst>
                    <a:gd name="adj1" fmla="val 16200000"/>
                    <a:gd name="adj2" fmla="val 19114632"/>
                  </a:avLst>
                </a:prstGeom>
                <a:no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2961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" name="Arc 40"/>
                <p:cNvSpPr/>
                <p:nvPr/>
              </p:nvSpPr>
              <p:spPr>
                <a:xfrm rot="3638017">
                  <a:off x="3934488" y="3057702"/>
                  <a:ext cx="733612" cy="1131520"/>
                </a:xfrm>
                <a:prstGeom prst="arc">
                  <a:avLst>
                    <a:gd name="adj1" fmla="val 16245360"/>
                    <a:gd name="adj2" fmla="val 17718754"/>
                  </a:avLst>
                </a:prstGeom>
                <a:no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2961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2959448" y="3406707"/>
                      <a:ext cx="1113264" cy="76497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0" lang="en-US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400" b="1" i="0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Times New Roman" panose="02020603050405020304" pitchFamily="18" charset="0"/>
                                    <a:ea typeface="ＭＳ Ｐゴシック" panose="020B0600070205080204" pitchFamily="34" charset="-128"/>
                                  </a:rPr>
                                  <m:t> </m:t>
                                </m:r>
                              </m:e>
                              <m:sub>
                                <m:r>
                                  <a:rPr kumimoji="0" lang="en-US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Cambria Math"/>
                                  </a:rPr>
                                  <m:t>𝒏</m:t>
                                </m:r>
                              </m:sub>
                            </m:sSub>
                          </m:oMath>
                        </m:oMathPara>
                      </a14:m>
                      <a:endParaRPr kumimoji="0" lang="en-US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p:txBody>
                </p:sp>
              </mc:Choice>
              <mc:Fallback xmlns="">
                <p:sp>
                  <p:nvSpPr>
                    <p:cNvPr id="143" name="TextBox 14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959448" y="3406707"/>
                      <a:ext cx="1113264" cy="76497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A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Rectangle 42"/>
                    <p:cNvSpPr/>
                    <p:nvPr/>
                  </p:nvSpPr>
                  <p:spPr>
                    <a:xfrm>
                      <a:off x="4179957" y="3406707"/>
                      <a:ext cx="723268" cy="76497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0" lang="en-US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400" b="1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Times New Roman" panose="02020603050405020304" pitchFamily="18" charset="0"/>
                                    <a:ea typeface="ＭＳ Ｐゴシック" panose="020B0600070205080204" pitchFamily="34" charset="-128"/>
                                  </a:rPr>
                                  <m:t> </m:t>
                                </m:r>
                              </m:e>
                              <m:sub>
                                <m:r>
                                  <a:rPr kumimoji="0" lang="en-US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Cambria Math"/>
                                  </a:rPr>
                                  <m:t>𝒔</m:t>
                                </m:r>
                              </m:sub>
                            </m:sSub>
                          </m:oMath>
                        </m:oMathPara>
                      </a14:m>
                      <a:endParaRPr kumimoji="0" lang="en-US" sz="2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p:txBody>
                </p:sp>
              </mc:Choice>
              <mc:Fallback xmlns="">
                <p:sp>
                  <p:nvSpPr>
                    <p:cNvPr id="144" name="Rectangle 14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179957" y="3406707"/>
                      <a:ext cx="723268" cy="76497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A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sp>
          <p:nvSpPr>
            <p:cNvPr id="31" name="TextBox 30"/>
            <p:cNvSpPr txBox="1"/>
            <p:nvPr/>
          </p:nvSpPr>
          <p:spPr>
            <a:xfrm>
              <a:off x="9234805" y="18285094"/>
              <a:ext cx="3194371" cy="352698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AU" sz="2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Dry Creek, Idaho, USA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436112" y="15253156"/>
              <a:ext cx="62504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AU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N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11817941" y="15468600"/>
              <a:ext cx="611235" cy="0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</p:grpSp>
      <p:sp>
        <p:nvSpPr>
          <p:cNvPr id="9" name="TextBox 8"/>
          <p:cNvSpPr txBox="1"/>
          <p:nvPr/>
        </p:nvSpPr>
        <p:spPr>
          <a:xfrm>
            <a:off x="4320857" y="6065546"/>
            <a:ext cx="7871143" cy="7078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AU" sz="2000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ry Creek Foothills showing different vegetation pattern on north-facing and south-facing slopes (</a:t>
            </a:r>
            <a:r>
              <a:rPr lang="en-AU" sz="2000" i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Pierce and Poulos, 2013</a:t>
            </a:r>
            <a:r>
              <a:rPr lang="en-AU" sz="2000" dirty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89910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7755A8-809F-4273-9695-59268A18B89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855781" y="2724889"/>
            <a:ext cx="5763973" cy="32422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1AA262B-533F-43A5-8ED9-93C0A259E5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46" y="2735482"/>
            <a:ext cx="4863354" cy="3242236"/>
          </a:xfrm>
          <a:prstGeom prst="rect">
            <a:avLst/>
          </a:prstGeom>
        </p:spPr>
      </p:pic>
      <p:sp>
        <p:nvSpPr>
          <p:cNvPr id="6" name="Text Placeholder 6">
            <a:extLst>
              <a:ext uri="{FF2B5EF4-FFF2-40B4-BE49-F238E27FC236}">
                <a16:creationId xmlns:a16="http://schemas.microsoft.com/office/drawing/2014/main" id="{90B2675C-B9DE-4A24-ACE1-EBD9FD5F3E5E}"/>
              </a:ext>
            </a:extLst>
          </p:cNvPr>
          <p:cNvSpPr txBox="1">
            <a:spLocks/>
          </p:cNvSpPr>
          <p:nvPr/>
        </p:nvSpPr>
        <p:spPr>
          <a:xfrm>
            <a:off x="394854" y="241681"/>
            <a:ext cx="11030528" cy="212160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inder cones are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al laboratorie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 study hillslope asymmetry!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3"/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They are smaller.</a:t>
            </a:r>
          </a:p>
          <a:p>
            <a:pPr lvl="3"/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More uniform climate and lithology.</a:t>
            </a:r>
          </a:p>
          <a:p>
            <a:pPr lvl="3"/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Relatively known initial conditions.</a:t>
            </a:r>
          </a:p>
          <a:p>
            <a:pPr lvl="3"/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We know their ages, and they are relatively young!</a:t>
            </a:r>
            <a:endParaRPr lang="de-DE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93F50C2-7503-4053-A315-9B54A8C0C1DD}"/>
              </a:ext>
            </a:extLst>
          </p:cNvPr>
          <p:cNvSpPr txBox="1">
            <a:spLocks/>
          </p:cNvSpPr>
          <p:nvPr/>
        </p:nvSpPr>
        <p:spPr>
          <a:xfrm>
            <a:off x="1955800" y="6339320"/>
            <a:ext cx="8036719" cy="27699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vert="horz" wrap="square" lIns="0" tIns="0" rIns="0" bIns="0" rtlCol="0">
            <a:spAutoFit/>
          </a:bodyPr>
          <a:lstStyle>
            <a:lvl1pPr marL="0" indent="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None/>
              <a:defRPr sz="18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2250" indent="-22225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rgbClr val="608BA3"/>
              </a:buClr>
              <a:buFont typeface="Calibri" panose="020F050202020403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7200" indent="-22860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14375" indent="-23495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─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36625" indent="-214313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550" indent="-20955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rabicPeriod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73075" indent="-236538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lphaLcPeriod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Sandal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Divlit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cinder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cone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youngest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cinder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cone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, ~4ky! </a:t>
            </a:r>
          </a:p>
        </p:txBody>
      </p:sp>
    </p:spTree>
    <p:extLst>
      <p:ext uri="{BB962C8B-B14F-4D97-AF65-F5344CB8AC3E}">
        <p14:creationId xmlns:p14="http://schemas.microsoft.com/office/powerpoint/2010/main" val="27377869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06C8C25-6347-4A74-8146-06BA89F9A85A}"/>
              </a:ext>
            </a:extLst>
          </p:cNvPr>
          <p:cNvSpPr txBox="1">
            <a:spLocks/>
          </p:cNvSpPr>
          <p:nvPr/>
        </p:nvSpPr>
        <p:spPr>
          <a:xfrm>
            <a:off x="11735" y="0"/>
            <a:ext cx="12180265" cy="858129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AU" sz="4000" dirty="0">
                <a:latin typeface="Arial" panose="020B0604020202020204" pitchFamily="34" charset="0"/>
                <a:cs typeface="Arial" panose="020B0604020202020204" pitchFamily="34" charset="0"/>
              </a:rPr>
              <a:t>Location</a:t>
            </a:r>
            <a:endParaRPr lang="en-AU" sz="3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1ADAA92-308D-437A-A2CC-E8E4FB0AB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0196" y="1010454"/>
            <a:ext cx="6332503" cy="2998018"/>
          </a:xfrm>
          <a:prstGeom prst="rect">
            <a:avLst/>
          </a:prstGeom>
        </p:spPr>
      </p:pic>
      <p:sp>
        <p:nvSpPr>
          <p:cNvPr id="8" name="Text Placeholder 6">
            <a:extLst>
              <a:ext uri="{FF2B5EF4-FFF2-40B4-BE49-F238E27FC236}">
                <a16:creationId xmlns:a16="http://schemas.microsoft.com/office/drawing/2014/main" id="{F2C12479-FDDB-4EE5-9CD2-19D4688BD4AB}"/>
              </a:ext>
            </a:extLst>
          </p:cNvPr>
          <p:cNvSpPr txBox="1">
            <a:spLocks/>
          </p:cNvSpPr>
          <p:nvPr/>
        </p:nvSpPr>
        <p:spPr>
          <a:xfrm>
            <a:off x="8267700" y="1816101"/>
            <a:ext cx="3716303" cy="90794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872722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None/>
              <a:defRPr sz="18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defTabSz="872722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2250" indent="-222250" algn="l" defTabSz="872722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rgbClr val="608BA3"/>
              </a:buClr>
              <a:buFont typeface="Calibri" panose="020F050202020403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7200" indent="-228600" algn="l" defTabSz="872722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14375" indent="-234950" algn="l" defTabSz="872722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─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36625" indent="-214313" algn="l" defTabSz="872722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872722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550" indent="-209550" algn="l" defTabSz="872722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rabicPeriod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73075" indent="-236538" algn="l" defTabSz="872722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lphaLcPeriod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There are 80 cinder cones!</a:t>
            </a:r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Three volcanic eruption stages!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B4B878-0E41-4602-AC13-77E53452FCA2}"/>
              </a:ext>
            </a:extLst>
          </p:cNvPr>
          <p:cNvSpPr txBox="1"/>
          <p:nvPr/>
        </p:nvSpPr>
        <p:spPr>
          <a:xfrm rot="5400000">
            <a:off x="-862621" y="2378658"/>
            <a:ext cx="2010322" cy="2616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AU" sz="11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lusoy</a:t>
            </a:r>
            <a:r>
              <a:rPr lang="en-AU" sz="11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2019. QSR </a:t>
            </a:r>
            <a:endParaRPr lang="en-US" sz="105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E1B6BC9-C7F6-45F2-BCFB-94F6A49DCE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343" y="4216493"/>
            <a:ext cx="3796457" cy="251453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145C89-FB6E-4E6B-AD17-776460681E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6520" y="3682014"/>
            <a:ext cx="4107483" cy="3049016"/>
          </a:xfrm>
          <a:prstGeom prst="rect">
            <a:avLst/>
          </a:prstGeom>
        </p:spPr>
      </p:pic>
      <p:sp>
        <p:nvSpPr>
          <p:cNvPr id="12" name="Text Placeholder 6">
            <a:extLst>
              <a:ext uri="{FF2B5EF4-FFF2-40B4-BE49-F238E27FC236}">
                <a16:creationId xmlns:a16="http://schemas.microsoft.com/office/drawing/2014/main" id="{4706B14E-E44B-47D3-858F-CC304B26989F}"/>
              </a:ext>
            </a:extLst>
          </p:cNvPr>
          <p:cNvSpPr txBox="1">
            <a:spLocks/>
          </p:cNvSpPr>
          <p:nvPr/>
        </p:nvSpPr>
        <p:spPr>
          <a:xfrm>
            <a:off x="142540" y="5483964"/>
            <a:ext cx="2629422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None/>
              <a:defRPr sz="18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2250" indent="-22225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rgbClr val="608BA3"/>
              </a:buClr>
              <a:buFont typeface="Calibri" panose="020F050202020403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7200" indent="-22860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14375" indent="-23495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─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36625" indent="-214313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Font typeface="Calibri" panose="020F0502020204030204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550" indent="-209550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rabicPeriod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73075" indent="-236538" algn="l" defTabSz="872722" rtl="0" eaLnBrk="1" latinLnBrk="0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lphaLcPeriod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Human footprints on the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volcanics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7395998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06C8C25-6347-4A74-8146-06BA89F9A85A}"/>
              </a:ext>
            </a:extLst>
          </p:cNvPr>
          <p:cNvSpPr txBox="1">
            <a:spLocks/>
          </p:cNvSpPr>
          <p:nvPr/>
        </p:nvSpPr>
        <p:spPr>
          <a:xfrm>
            <a:off x="11735" y="0"/>
            <a:ext cx="12180265" cy="858129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AU" sz="4000" dirty="0">
                <a:latin typeface="Arial" panose="020B0604020202020204" pitchFamily="34" charset="0"/>
                <a:cs typeface="Arial" panose="020B0604020202020204" pitchFamily="34" charset="0"/>
              </a:rPr>
              <a:t>Climatology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83F5BD5-D833-4968-8EE7-F27586F4E00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1"/>
          <a:stretch/>
        </p:blipFill>
        <p:spPr>
          <a:xfrm>
            <a:off x="2202432" y="1036468"/>
            <a:ext cx="7883810" cy="4729331"/>
          </a:xfrm>
          <a:prstGeom prst="rect">
            <a:avLst/>
          </a:prstGeom>
        </p:spPr>
      </p:pic>
      <p:sp>
        <p:nvSpPr>
          <p:cNvPr id="14" name="Text Placeholder 6">
            <a:extLst>
              <a:ext uri="{FF2B5EF4-FFF2-40B4-BE49-F238E27FC236}">
                <a16:creationId xmlns:a16="http://schemas.microsoft.com/office/drawing/2014/main" id="{BA82D89A-5ADB-478C-917D-1FA7F607450F}"/>
              </a:ext>
            </a:extLst>
          </p:cNvPr>
          <p:cNvSpPr txBox="1">
            <a:spLocks/>
          </p:cNvSpPr>
          <p:nvPr/>
        </p:nvSpPr>
        <p:spPr>
          <a:xfrm>
            <a:off x="11735" y="5944138"/>
            <a:ext cx="4381395" cy="85812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GB" dirty="0">
                <a:solidFill>
                  <a:srgbClr val="202D5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: </a:t>
            </a:r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.3 °C</a:t>
            </a:r>
          </a:p>
          <a:p>
            <a:pPr lvl="1"/>
            <a:r>
              <a:rPr lang="en-GB" dirty="0">
                <a:solidFill>
                  <a:srgbClr val="202D5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P: </a:t>
            </a:r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84.7 mm</a:t>
            </a:r>
          </a:p>
        </p:txBody>
      </p:sp>
    </p:spTree>
    <p:extLst>
      <p:ext uri="{BB962C8B-B14F-4D97-AF65-F5344CB8AC3E}">
        <p14:creationId xmlns:p14="http://schemas.microsoft.com/office/powerpoint/2010/main" val="44020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06C8C25-6347-4A74-8146-06BA89F9A85A}"/>
              </a:ext>
            </a:extLst>
          </p:cNvPr>
          <p:cNvSpPr txBox="1">
            <a:spLocks/>
          </p:cNvSpPr>
          <p:nvPr/>
        </p:nvSpPr>
        <p:spPr>
          <a:xfrm>
            <a:off x="11735" y="0"/>
            <a:ext cx="12180265" cy="858129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>
                <a:latin typeface="Arial" panose="020B0604020202020204" pitchFamily="34" charset="0"/>
                <a:cs typeface="Arial" panose="020B0604020202020204" pitchFamily="34" charset="0"/>
              </a:rPr>
              <a:t>LiDAR of the Cinder Cone (Sandal </a:t>
            </a:r>
            <a:r>
              <a:rPr lang="en-GB" sz="4000" dirty="0" err="1">
                <a:latin typeface="Arial" panose="020B0604020202020204" pitchFamily="34" charset="0"/>
                <a:cs typeface="Arial" panose="020B0604020202020204" pitchFamily="34" charset="0"/>
              </a:rPr>
              <a:t>Divlit</a:t>
            </a:r>
            <a:r>
              <a:rPr lang="en-GB" sz="4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A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7F37CC8-1676-438D-8052-6FDC49823E1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5" r="1367"/>
          <a:stretch/>
        </p:blipFill>
        <p:spPr>
          <a:xfrm>
            <a:off x="171797" y="1107505"/>
            <a:ext cx="11848405" cy="4744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7179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06C8C25-6347-4A74-8146-06BA89F9A85A}"/>
              </a:ext>
            </a:extLst>
          </p:cNvPr>
          <p:cNvSpPr txBox="1">
            <a:spLocks/>
          </p:cNvSpPr>
          <p:nvPr/>
        </p:nvSpPr>
        <p:spPr>
          <a:xfrm>
            <a:off x="11735" y="0"/>
            <a:ext cx="12180265" cy="858129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>
                <a:latin typeface="Arial" panose="020B0604020202020204" pitchFamily="34" charset="0"/>
                <a:cs typeface="Arial" panose="020B0604020202020204" pitchFamily="34" charset="0"/>
              </a:rPr>
              <a:t>Vegetation transect along N-S direction</a:t>
            </a:r>
            <a:endParaRPr lang="en-A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B8DA404-2588-472B-820E-42201EBB89B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5" y="2819400"/>
            <a:ext cx="11915744" cy="4038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2B15788-6418-4901-A0BF-8868929F90A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84" t="3323" r="38285" b="51405"/>
          <a:stretch/>
        </p:blipFill>
        <p:spPr>
          <a:xfrm>
            <a:off x="4842935" y="1048916"/>
            <a:ext cx="2253343" cy="1770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0006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</TotalTime>
  <Words>489</Words>
  <Application>Microsoft Office PowerPoint</Application>
  <PresentationFormat>Widescreen</PresentationFormat>
  <Paragraphs>81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ＭＳ Ｐゴシック</vt:lpstr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Equation</vt:lpstr>
      <vt:lpstr>Eco-hydro-geomorphic evolution of the Sandal Divlit cinder cone, Kula, Turkey</vt:lpstr>
      <vt:lpstr>PowerPoint Presentation</vt:lpstr>
      <vt:lpstr>Aspect-related vegetation differences have been recognized for a long time.</vt:lpstr>
      <vt:lpstr>Hillslope Asymmetry: Cause and Origi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-hydro-geomorphic evolution of cinder cones: Sandal Divlit example</dc:title>
  <dc:creator>Omer YETEMEN</dc:creator>
  <cp:lastModifiedBy>Omer YETEMEN</cp:lastModifiedBy>
  <cp:revision>19</cp:revision>
  <dcterms:created xsi:type="dcterms:W3CDTF">2021-12-08T07:21:34Z</dcterms:created>
  <dcterms:modified xsi:type="dcterms:W3CDTF">2022-05-22T11:13:06Z</dcterms:modified>
</cp:coreProperties>
</file>